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0" r:id="rId25"/>
    <p:sldId id="275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4" autoAdjust="0"/>
    <p:restoredTop sz="85380" autoAdjust="0"/>
  </p:normalViewPr>
  <p:slideViewPr>
    <p:cSldViewPr snapToGrid="0">
      <p:cViewPr varScale="1">
        <p:scale>
          <a:sx n="74" d="100"/>
          <a:sy n="74" d="100"/>
        </p:scale>
        <p:origin x="78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3509610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A37F7F-7EB3-4A63-96A4-147D9B586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AAA21A-A4D7-44CD-A631-5D3F19A59A44}"/>
              </a:ext>
            </a:extLst>
          </p:cNvPr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86144-B36A-4E50-AC5D-2AAA45ADAA05}"/>
              </a:ext>
            </a:extLst>
          </p:cNvPr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1657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A751E-A2AF-4856-A182-E6B2A3C38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C37165-166B-425F-A399-D6C84838C1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</p:spTree>
    <p:extLst>
      <p:ext uri="{BB962C8B-B14F-4D97-AF65-F5344CB8AC3E}">
        <p14:creationId xmlns:p14="http://schemas.microsoft.com/office/powerpoint/2010/main" val="210661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23453454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</TotalTime>
  <Words>2579</Words>
  <Application>Microsoft Office PowerPoint</Application>
  <PresentationFormat>宽屏</PresentationFormat>
  <Paragraphs>521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0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Python代码重构</vt:lpstr>
      <vt:lpstr>BFS思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60</cp:revision>
  <dcterms:created xsi:type="dcterms:W3CDTF">2023-12-02T01:59:00Z</dcterms:created>
  <dcterms:modified xsi:type="dcterms:W3CDTF">2023-12-24T01:1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